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61600</wp:posOffset>
            </wp:positionH>
            <wp:positionV relativeFrom="topMargin">
              <wp:posOffset>11163300</wp:posOffset>
            </wp:positionV>
            <wp:extent cx="469900" cy="355600"/>
            <wp:wrapNone/>
            <wp:docPr id="1001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1887200</wp:posOffset>
            </wp:positionH>
            <wp:positionV relativeFrom="topMargin">
              <wp:posOffset>10909300</wp:posOffset>
            </wp:positionV>
            <wp:extent cx="304800" cy="457200"/>
            <wp:wrapNone/>
            <wp:docPr descr="学科网(www.zxxk.com)--教育资源门户，提供试卷、教案、课件、论文、素材以及各类教学资源下载，还有大量而丰富的教学相关资讯！ AK3TiEefeGDNAx1ODbqMbQ==" id="9141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5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江西省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6</w:t>
      </w:r>
      <w:r>
        <w:rPr>
          <w:rFonts w:ascii="宋体" w:cs="宋体" w:eastAsia="宋体" w:hAnsi="宋体"/>
          <w:b/>
          <w:color w:val="auto"/>
          <w:sz w:val="32"/>
        </w:rPr>
        <w:t>届八年级第三次阶段适应性评估数学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上册第一～五章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说明：共有六个大题，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23</w:t>
      </w:r>
      <w:r>
        <w:rPr>
          <w:rFonts w:ascii="宋体" w:cs="宋体" w:eastAsia="宋体" w:hAnsi="宋体"/>
          <w:b/>
          <w:color w:val="auto"/>
          <w:sz w:val="24"/>
        </w:rPr>
        <w:t>个小题，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作答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．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单项选择题（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8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在每小题列出的四个备选项中只有一项是最符合题目要求的，请将其代码填入题后括号内．错选、多选或未选均不得分．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方程中，是二元一次方程的是（</w:t>
      </w:r>
      <w:r>
        <w:rPr>
          <w:rFonts w:ascii="Times New Roman" w:cs="Times New Roman" w:eastAsia="Times New Roman" w:hAnsi="Times New Roman"/>
          <w:color w:val="auto"/>
        </w:rPr>
        <w:t xml:space="preserve">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AK3TiEefeGDNAx1ODbqMbQ==" id="_x0000_i1025" o:ole="" style="width:48pt;height:15.75pt" type="#_x0000_t75">
            <v:imagedata o:title="eqId987cd215b655e166d5507b7ed7169aec" r:id="rId7"/>
          </v:shape>
          <o:OLEObject DrawAspect="Content" ObjectID="_1" ProgID="Equation.DSMT4" ShapeID="_x0000_i1025" Type="Embed" r:id="rId8"/>
        </w:objec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6" o:ole="" style="width:44.4pt;height:14.4pt" type="#_x0000_t75">
            <v:imagedata o:title="eqIdb1cafbe53d62bb3b0d388d4bfdf64984" r:id="rId9"/>
          </v:shape>
          <o:OLEObject DrawAspect="Content" ObjectID="_2" ProgID="Equation.DSMT4" ShapeID="_x0000_i1026" Type="Embed" r:id="rId10"/>
        </w:object>
      </w:r>
      <w:r w:rsidR="00FC5860" w:rsidRPr="00BE1BCD">
        <w:tab/>
      </w:r>
      <w:r w:rsidR="00FC5860" w:rsidRPr="00BE1BCD"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7" o:ole="" style="width:37.4pt;height:18.7pt;mso-position-horizontal-relative:page;mso-position-vertical-relative:page" type="#_x0000_t75">
            <v:imagedata o:title="eqId377a2333ff8c63cbdb20b882d6d5a7ec" r:id="rId11"/>
          </v:shape>
          <o:OLEObject DrawAspect="Content" ObjectID="_3" ProgID="Equation.DSMT4" ShapeID="_x0000_i1027" Type="Embed" r:id="rId12"/>
        </w:objec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8" o:ole="" style="width:45pt;height:15.75pt" type="#_x0000_t75">
            <v:imagedata o:title="eqId714e5445c29d9d1ff3adfc1a784bbb53" r:id="rId13"/>
          </v:shape>
          <o:OLEObject DrawAspect="Content" ObjectID="_4" ProgID="Equation.DSMT4" ShapeID="_x0000_i1028" Type="Embed" r:id="rId1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，将“感恩祖国”四个字放在平面直角坐标系中，其中位于第三象限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47775" cy="1152525"/>
            <wp:docPr descr="学科网(www.zxxk.com)--教育资源门户，提供试卷、教案、课件、论文、素材以及各类教学资源下载，还有大量而丰富的教学相关资讯！ AK3TiEefeGD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感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恩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祖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国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，在平面直角坐标系中，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29" o:ole="" style="width:50.25pt;height:16.3pt" type="#_x0000_t75">
            <v:imagedata o:title="eqIdc15fb18163df0690365a0d2e7ee88f5a" r:id="rId16"/>
          </v:shape>
          <o:OLEObject DrawAspect="Content" ObjectID="_5" ProgID="Equation.DSMT4" ShapeID="_x0000_i1029" Type="Embed" r:id="rId17"/>
        </w:object>
      </w:r>
      <w:r>
        <w:rPr>
          <w:rFonts w:ascii="宋体" w:cs="宋体" w:eastAsia="宋体" w:hAnsi="宋体"/>
          <w:color w:val="000000"/>
        </w:rPr>
        <w:t>与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0" o:ole="" style="width:54pt;height:14pt" type="#_x0000_t75">
            <v:imagedata o:title="eqId89c1972246a0a3d1c987d25205dbdd99" r:id="rId18"/>
          </v:shape>
          <o:OLEObject DrawAspect="Content" ObjectID="_6" ProgID="Equation.DSMT4" ShapeID="_x0000_i1030" Type="Embed" r:id="rId19"/>
        </w:object>
      </w:r>
      <w:r>
        <w:rPr>
          <w:rFonts w:ascii="宋体" w:cs="宋体" w:eastAsia="宋体" w:hAnsi="宋体"/>
          <w:color w:val="000000"/>
        </w:rPr>
        <w:t>相交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1" o:ole="" style="width:36pt;height:20.25pt" type="#_x0000_t75">
            <v:imagedata o:title="eqId78eba6f91d97cea1dfd73bae53e7b689" r:id="rId20"/>
          </v:shape>
          <o:OLEObject DrawAspect="Content" ObjectID="_7" ProgID="Equation.DSMT4" ShapeID="_x0000_i1031" Type="Embed" r:id="rId21"/>
        </w:object>
      </w:r>
      <w:r>
        <w:rPr>
          <w:rFonts w:ascii="宋体" w:cs="宋体" w:eastAsia="宋体" w:hAnsi="宋体"/>
          <w:color w:val="000000"/>
        </w:rPr>
        <w:t>，则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二元一次方程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2" o:ole="" style="width:60pt;height:36pt" type="#_x0000_t75">
            <v:imagedata o:title="eqIddb8ed42c79c317828df360f4c2ff40ca" r:id="rId22"/>
          </v:shape>
          <o:OLEObject DrawAspect="Content" ObjectID="_8" ProgID="Equation.DSMT4" ShapeID="_x0000_i1032" Type="Embed" r:id="rId23"/>
        </w:object>
      </w:r>
      <w:r>
        <w:rPr>
          <w:rFonts w:ascii="宋体" w:cs="宋体" w:eastAsia="宋体" w:hAnsi="宋体"/>
          <w:color w:val="000000"/>
        </w:rPr>
        <w:t>的解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047750" cy="1466850"/>
            <wp:docPr descr="学科网(www.zxxk.com)--教育资源门户，提供试卷、教案、课件、论文、素材以及各类教学资源下载，还有大量而丰富的教学相关资讯！ AK3TiEefeGD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9141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63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3" o:ole="" style="width:33.75pt;height:36pt" type="#_x0000_t75">
            <v:imagedata o:title="eqId4767e228d603171ee9e557b4e8275798" r:id="rId26"/>
          </v:shape>
          <o:OLEObject DrawAspect="Content" ObjectID="_9" ProgID="Equation.DSMT4" ShapeID="_x0000_i1033" Type="Embed" r:id="rId2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4" o:ole="" style="width:41.25pt;height:36pt" type="#_x0000_t75">
            <v:imagedata o:title="eqId22c9d004e3a09f634f5aeebe417e943d" r:id="rId28"/>
          </v:shape>
          <o:OLEObject DrawAspect="Content" ObjectID="_10" ProgID="Equation.DSMT4" ShapeID="_x0000_i1034" Type="Embed" r:id="rId2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5" o:ole="" style="width:35.25pt;height:36pt" type="#_x0000_t75">
            <v:imagedata o:title="eqIdcdcb8795eb2547d2213d38c5bf89c2ae" r:id="rId30"/>
          </v:shape>
          <o:OLEObject DrawAspect="Content" ObjectID="_11" ProgID="Equation.DSMT4" ShapeID="_x0000_i1035" Type="Embed" r:id="rId3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6" o:ole="" style="width:41.25pt;height:36pt" type="#_x0000_t75">
            <v:imagedata o:title="eqId26851d189663ec888f5d8292183e7be9" r:id="rId32"/>
          </v:shape>
          <o:OLEObject DrawAspect="Content" ObjectID="_12" ProgID="Equation.DSMT4" ShapeID="_x0000_i1036" Type="Embed" r:id="rId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下列计算结果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7" o:ole="" style="width:69.75pt;height:18pt" type="#_x0000_t75">
            <v:imagedata o:title="eqId4d41b8bf82a7ceb2f77318d368a65450" r:id="rId34"/>
          </v:shape>
          <o:OLEObject DrawAspect="Content" ObjectID="_13" ProgID="Equation.DSMT4" ShapeID="_x0000_i1037" Type="Embed" r:id="rId3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8" o:ole="" style="width:63pt;height:26.25pt" type="#_x0000_t75">
            <v:imagedata o:title="eqId6e19274c9c2f40bd34389ac8fd1ec2fe" r:id="rId36"/>
          </v:shape>
          <o:OLEObject DrawAspect="Content" ObjectID="_14" ProgID="Equation.DSMT4" ShapeID="_x0000_i1038" Type="Embed" r:id="rId37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9141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6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39" o:ole="" style="width:48pt;height:30pt" type="#_x0000_t75">
            <v:imagedata o:title="eqId1164ab1919807af5fa8a2fb14a41827d" r:id="rId38"/>
          </v:shape>
          <o:OLEObject DrawAspect="Content" ObjectID="_15" ProgID="Equation.DSMT4" ShapeID="_x0000_i1039" Type="Embed" r:id="rId3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0" o:ole="" style="width:64.5pt;height:35.25pt" type="#_x0000_t75">
            <v:imagedata o:title="eqId397b5275cd99122cc2d5f38b65db03cd" r:id="rId40"/>
          </v:shape>
          <o:OLEObject DrawAspect="Content" ObjectID="_16" ProgID="Equation.DSMT4" ShapeID="_x0000_i1040" Type="Embed" r:id="rId4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1" o:ole="" style="width:135.95pt;height:20.95pt" type="#_x0000_t75">
            <v:imagedata o:title="eqId628464d76678eb85d4acdc3ed630fb16" r:id="rId42"/>
          </v:shape>
          <o:OLEObject DrawAspect="Content" ObjectID="_17" ProgID="Equation.DSMT4" ShapeID="_x0000_i1041" Type="Embed" r:id="rId43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2" o:ole="" style="width:26.5pt;height:14.25pt" type="#_x0000_t75">
            <v:imagedata o:title="eqIdc9f2416d1f75a45a314331146550832e" r:id="rId44"/>
          </v:shape>
          <o:OLEObject DrawAspect="Content" ObjectID="_18" ProgID="Equation.DSMT4" ShapeID="_x0000_i1042" Type="Embed" r:id="rId45"/>
        </w:object>
      </w:r>
      <w:r>
        <w:rPr>
          <w:rFonts w:ascii="宋体" w:cs="宋体" w:eastAsia="宋体" w:hAnsi="宋体"/>
          <w:color w:val="000000"/>
        </w:rPr>
        <w:t>的算术平方根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3" o:ole="" style="width:16pt;height:16pt" type="#_x0000_t75">
            <v:imagedata o:title="eqIda7ffe8515ff6183c1c7775dc6f94bdb8" r:id="rId46"/>
          </v:shape>
          <o:OLEObject DrawAspect="Content" ObjectID="_19" ProgID="Equation.DSMT4" ShapeID="_x0000_i1043" Type="Embed" r:id="rId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4" o:ole="" style="width:17.15pt;height:15.75pt" type="#_x0000_t75">
            <v:imagedata o:title="eqId2967337e3fcb228dded64ab0c41a17e0" r:id="rId48"/>
          </v:shape>
          <o:OLEObject DrawAspect="Content" ObjectID="_20" ProgID="Equation.DSMT4" ShapeID="_x0000_i1044" Type="Embed" r:id="rId4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方程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5" o:ole="" style="width:60.75pt;height:36pt" type="#_x0000_t75">
            <v:imagedata o:title="eqId30d653be03d2298ba015c9ebd743b733" r:id="rId50"/>
          </v:shape>
          <o:OLEObject DrawAspect="Content" ObjectID="_21" ProgID="Equation.DSMT4" ShapeID="_x0000_i1045" Type="Embed" r:id="rId51"/>
        </w:object>
      </w:r>
      <w:r>
        <w:rPr>
          <w:rFonts w:ascii="宋体" w:cs="宋体" w:eastAsia="宋体" w:hAnsi="宋体"/>
          <w:color w:val="000000"/>
        </w:rPr>
        <w:t>，小明同学正确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6" o:ole="" style="width:33.75pt;height:36pt" type="#_x0000_t75">
            <v:imagedata o:title="eqId3e16b9273e78f65b2b9ef641e3bc77fc" r:id="rId52"/>
          </v:shape>
          <o:OLEObject DrawAspect="Content" ObjectID="_22" ProgID="Equation.DSMT4" ShapeID="_x0000_i1046" Type="Embed" r:id="rId53"/>
        </w:object>
      </w:r>
      <w:r>
        <w:rPr>
          <w:rFonts w:ascii="宋体" w:cs="宋体" w:eastAsia="宋体" w:hAnsi="宋体"/>
          <w:color w:val="000000"/>
        </w:rPr>
        <w:t>，而小红同学因粗心把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7" o:ole="" style="width:8.85pt;height:10.95pt" type="#_x0000_t75">
            <v:imagedata o:title="eqId071a7e733d466949ac935b4b8ee8d183" r:id="rId54"/>
          </v:shape>
          <o:OLEObject DrawAspect="Content" ObjectID="_23" ProgID="Equation.DSMT4" ShapeID="_x0000_i1047" Type="Embed" r:id="rId55"/>
        </w:object>
      </w:r>
      <w:r>
        <w:rPr>
          <w:rFonts w:ascii="宋体" w:cs="宋体" w:eastAsia="宋体" w:hAnsi="宋体"/>
          <w:color w:val="000000"/>
        </w:rPr>
        <w:t>看错了，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8" o:ole="" style="width:35.25pt;height:36pt" type="#_x0000_t75">
            <v:imagedata o:title="eqIdacc550cd08e5bc34a509e9411bfebbd3" r:id="rId56"/>
          </v:shape>
          <o:OLEObject DrawAspect="Content" ObjectID="_24" ProgID="Equation.DSMT4" ShapeID="_x0000_i1048" Type="Embed" r:id="rId57"/>
        </w:object>
      </w:r>
      <w:r>
        <w:rPr>
          <w:rFonts w:ascii="宋体" w:cs="宋体" w:eastAsia="宋体" w:hAnsi="宋体"/>
          <w:color w:val="000000"/>
        </w:rPr>
        <w:t>，由此可判断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值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49" o:ole="" style="width:27.05pt;height:13.85pt" type="#_x0000_t75">
            <v:imagedata o:title="eqIde65397f11ea8af736f38debadf420c4a" r:id="rId58"/>
          </v:shape>
          <o:OLEObject DrawAspect="Content" ObjectID="_25" ProgID="Equation.DSMT4" ShapeID="_x0000_i1049" Type="Embed" r:id="rId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0" o:ole="" style="width:34pt;height:14pt" type="#_x0000_t75">
            <v:imagedata o:title="eqIdb86304c3e26200299a0480641525a283" r:id="rId60"/>
          </v:shape>
          <o:OLEObject DrawAspect="Content" ObjectID="_26" ProgID="Equation.DSMT4" ShapeID="_x0000_i1050" Type="Embed" r:id="rId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1" o:ole="" style="width:33pt;height:14.4pt" type="#_x0000_t75">
            <v:imagedata o:title="eqIdb724e955f78d88ce2ffce1e1ffb8a3ae" r:id="rId62"/>
          </v:shape>
          <o:OLEObject DrawAspect="Content" ObjectID="_27" ProgID="Equation.DSMT4" ShapeID="_x0000_i1051" Type="Embed" r:id="rId6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2" o:ole="" style="width:27.05pt;height:13.85pt" type="#_x0000_t75">
            <v:imagedata o:title="eqIde65397f11ea8af736f38debadf420c4a" r:id="rId58"/>
          </v:shape>
          <o:OLEObject DrawAspect="Content" ObjectID="_28" ProgID="Equation.DSMT4" ShapeID="_x0000_i1052" Type="Embed" r:id="rId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3" o:ole="" style="width:34pt;height:14pt" type="#_x0000_t75">
            <v:imagedata o:title="eqIdb86304c3e26200299a0480641525a283" r:id="rId60"/>
          </v:shape>
          <o:OLEObject DrawAspect="Content" ObjectID="_29" ProgID="Equation.DSMT4" ShapeID="_x0000_i1053" Type="Embed" r:id="rId6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4" o:ole="" style="width:26.1pt;height:14.1pt" type="#_x0000_t75">
            <v:imagedata o:title="eqIddcb5bac75f36bb1dc5c8190d4dbe681d" r:id="rId66"/>
          </v:shape>
          <o:OLEObject DrawAspect="Content" ObjectID="_30" ProgID="Equation.DSMT4" ShapeID="_x0000_i1054" Type="Embed" r:id="rId67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5" o:ole="" style="width:27.05pt;height:13.85pt" type="#_x0000_t75">
            <v:imagedata o:title="eqIde65397f11ea8af736f38debadf420c4a" r:id="rId58"/>
          </v:shape>
          <o:OLEObject DrawAspect="Content" ObjectID="_31" ProgID="Equation.DSMT4" ShapeID="_x0000_i1055" Type="Embed" r:id="rId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6" o:ole="" style="width:34pt;height:14pt" type="#_x0000_t75">
            <v:imagedata o:title="eqIdb86304c3e26200299a0480641525a283" r:id="rId60"/>
          </v:shape>
          <o:OLEObject DrawAspect="Content" ObjectID="_32" ProgID="Equation.DSMT4" ShapeID="_x0000_i1056" Type="Embed" r:id="rId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7" o:ole="" style="width:29.25pt;height:30.75pt" type="#_x0000_t75">
            <v:imagedata o:title="eqIdb1af8736895953170a96420e0fee02a2" r:id="rId70"/>
          </v:shape>
          <o:OLEObject DrawAspect="Content" ObjectID="_33" ProgID="Equation.DSMT4" ShapeID="_x0000_i1057" Type="Embed" r:id="rId7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8" o:ole="" style="width:34pt;height:14pt" type="#_x0000_t75">
            <v:imagedata o:title="eqIdbb8e1dd8da540badcb9a8f427c5b202e" r:id="rId72"/>
          </v:shape>
          <o:OLEObject DrawAspect="Content" ObjectID="_34" ProgID="Equation.DSMT4" ShapeID="_x0000_i1058" Type="Embed" r:id="rId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59" o:ole="" style="width:25.05pt;height:14.1pt" type="#_x0000_t75">
            <v:imagedata o:title="eqId5a3c442579603164f3fc19458677d307" r:id="rId74"/>
          </v:shape>
          <o:OLEObject DrawAspect="Content" ObjectID="_35" ProgID="Equation.DSMT4" ShapeID="_x0000_i1059" Type="Embed" r:id="rId7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0" o:ole="" style="width:26.1pt;height:14.1pt" type="#_x0000_t75">
            <v:imagedata o:title="eqIddcb5bac75f36bb1dc5c8190d4dbe681d" r:id="rId66"/>
          </v:shape>
          <o:OLEObject DrawAspect="Content" ObjectID="_36" ProgID="Equation.DSMT4" ShapeID="_x0000_i1060" Type="Embed" r:id="rId7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1" o:ole="" style="width:41.25pt;height:36pt" type="#_x0000_t75">
            <v:imagedata o:title="eqIdc11529fffcd6c1f7f415b76af261090f" r:id="rId77"/>
          </v:shape>
          <o:OLEObject DrawAspect="Content" ObjectID="_37" ProgID="Equation.DSMT4" ShapeID="_x0000_i1061" Type="Embed" r:id="rId78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2" o:ole="" style="width:48.25pt;height:13pt" type="#_x0000_t75">
            <v:imagedata o:title="eqId16966ddcdafba01060154fc2b44191aa" r:id="rId79"/>
          </v:shape>
          <o:OLEObject DrawAspect="Content" ObjectID="_38" ProgID="Equation.DSMT4" ShapeID="_x0000_i1062" Type="Embed" r:id="rId80"/>
        </w:object>
      </w:r>
      <w:r>
        <w:rPr>
          <w:rFonts w:ascii="宋体" w:cs="宋体" w:eastAsia="宋体" w:hAnsi="宋体"/>
          <w:color w:val="000000"/>
        </w:rPr>
        <w:t>的一个解，则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若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3" o:ole="" style="width:47.5pt;height:15pt" type="#_x0000_t75">
            <v:imagedata o:title="eqIdc9bd144e0e96e4236a14523e0729cacb" r:id="rId81"/>
          </v:shape>
          <o:OLEObject DrawAspect="Content" ObjectID="_39" ProgID="Equation.DSMT4" ShapeID="_x0000_i1063" Type="Embed" r:id="rId82"/>
        </w:objec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为常数）的图象不经过第一象限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值可以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写出一个即可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我国明代数学专著《算法统宗》中有一道题，其大意为客人一起分银子，若每人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两，还剩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两；若每人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两，则差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两，若客人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人，银子为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两，根据题意可列方程组：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4" o:ole="" style="width:51pt;height:14.25pt" type="#_x0000_t75">
            <v:imagedata o:title="eqIddd967903ed5a6f640a5b801ec8be0070" r:id="rId83"/>
          </v:shape>
          <o:OLEObject DrawAspect="Content" ObjectID="_40" ProgID="Equation.DSMT4" ShapeID="_x0000_i1064" Type="Embed" r:id="rId8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5" o:ole="" style="width:63.85pt;height:13.75pt" type="#_x0000_t75">
            <v:imagedata o:title="eqIded10df4140819d5451773a45de66201b" r:id="rId85"/>
          </v:shape>
          <o:OLEObject DrawAspect="Content" ObjectID="_41" ProgID="Equation.DSMT4" ShapeID="_x0000_i1065" Type="Embed" r:id="rId86"/>
        </w:object>
      </w:r>
      <w:r>
        <w:rPr>
          <w:rFonts w:ascii="宋体" w:cs="宋体" w:eastAsia="宋体" w:hAnsi="宋体"/>
          <w:color w:val="000000"/>
        </w:rPr>
        <w:t>，分别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6" o:ole="" style="width:21pt;height:13.95pt" type="#_x0000_t75">
            <v:imagedata o:title="eqId60ef95894ceebaf236170e8832dcf7e3" r:id="rId87"/>
          </v:shape>
          <o:OLEObject DrawAspect="Content" ObjectID="_42" ProgID="Equation.DSMT4" ShapeID="_x0000_i1066" Type="Embed" r:id="rId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7" o:ole="" style="width:20.05pt;height:13.75pt" type="#_x0000_t75">
            <v:imagedata o:title="eqId0dc5c9827dfd0be5a9c85962d6ccbfb1" r:id="rId89"/>
          </v:shape>
          <o:OLEObject DrawAspect="Content" ObjectID="_43" ProgID="Equation.DSMT4" ShapeID="_x0000_i1067" Type="Embed" r:id="rId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8" o:ole="" style="width:19.95pt;height:13pt" type="#_x0000_t75">
            <v:imagedata o:title="eqIdf52a58fbaf4fea03567e88a9f0f6e37e" r:id="rId91"/>
          </v:shape>
          <o:OLEObject DrawAspect="Content" ObjectID="_44" ProgID="Equation.DSMT4" ShapeID="_x0000_i1068" Type="Embed" r:id="rId92"/>
        </w:object>
      </w:r>
      <w:r>
        <w:rPr>
          <w:rFonts w:ascii="宋体" w:cs="宋体" w:eastAsia="宋体" w:hAnsi="宋体"/>
          <w:color w:val="000000"/>
        </w:rPr>
        <w:t>的长为直径作半圆，面积分别记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69" o:ole="" style="width:13.5pt;height:18pt" type="#_x0000_t75">
            <v:imagedata o:title="eqIde097c8d4c948de063796bd19f85b3a9a" r:id="rId93"/>
          </v:shape>
          <o:OLEObject DrawAspect="Content" ObjectID="_45" ProgID="Equation.DSMT4" ShapeID="_x0000_i1069" Type="Embed" r:id="rId9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0" o:ole="" style="width:13.5pt;height:18pt" type="#_x0000_t75">
            <v:imagedata o:title="eqId1e0bd63f55069a3bc870915010b39225" r:id="rId95"/>
          </v:shape>
          <o:OLEObject DrawAspect="Content" ObjectID="_46" ProgID="Equation.DSMT4" ShapeID="_x0000_i1070" Type="Embed" r:id="rId9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1" o:ole="" style="width:14.4pt;height:18pt" type="#_x0000_t75">
            <v:imagedata o:title="eqId6899bf9cadae2ccdb14cbc87d4f280ee" r:id="rId97"/>
          </v:shape>
          <o:OLEObject DrawAspect="Content" ObjectID="_47" ProgID="Equation.DSMT4" ShapeID="_x0000_i1071" Type="Embed" r:id="rId98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2" o:ole="" style="width:33pt;height:18pt" type="#_x0000_t75">
            <v:imagedata o:title="eqIdc705ed1d40eb3d40ebadd05dbb645b73" r:id="rId99"/>
          </v:shape>
          <o:OLEObject DrawAspect="Content" ObjectID="_48" ProgID="Equation.DSMT4" ShapeID="_x0000_i1072" Type="Embed" r:id="rId10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3" o:ole="" style="width:36pt;height:21.9pt" type="#_x0000_t75">
            <v:imagedata o:title="eqIdf4c21cbb1c2bcbcb8391ac5a879f2ae0" r:id="rId101"/>
          </v:shape>
          <o:OLEObject DrawAspect="Content" ObjectID="_49" ProgID="Equation.DSMT4" ShapeID="_x0000_i1073" Type="Embed" r:id="rId102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38250" cy="1143000"/>
            <wp:docPr descr="学科网(www.zxxk.com)--教育资源门户，提供试卷、教案、课件、论文、素材以及各类教学资源下载，还有大量而丰富的教学相关资讯！ AK3TiEefeGD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4" o:ole="" style="width:47pt;height:13.95pt" type="#_x0000_t75">
            <v:imagedata o:title="eqId9182d60213e94c38b2ce9eabf6f02546" r:id="rId104"/>
          </v:shape>
          <o:OLEObject DrawAspect="Content" ObjectID="_50" ProgID="Equation.DSMT4" ShapeID="_x0000_i1074" Type="Embed" r:id="rId10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5" o:ole="" style="width:36.75pt;height:14.25pt" type="#_x0000_t75">
            <v:imagedata o:title="eqId8df86e6ec6c1e543f51f51e0dc5d9549" r:id="rId106"/>
          </v:shape>
          <o:OLEObject DrawAspect="Content" ObjectID="_51" ProgID="Equation.DSMT4" ShapeID="_x0000_i1075" Type="Embed" r:id="rId10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6" o:ole="" style="width:54pt;height:34.8pt" type="#_x0000_t75">
            <v:imagedata o:title="eqIdbd9c034a35ffa3fd9f348674bbd7da6f" r:id="rId108"/>
          </v:shape>
          <o:OLEObject DrawAspect="Content" ObjectID="_52" ProgID="Equation.DSMT4" ShapeID="_x0000_i1076" Type="Embed" r:id="rId109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在平面直角坐标系中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7" o:ole="" style="width:27.75pt;height:20.25pt" type="#_x0000_t75">
            <v:imagedata o:title="eqIdea2159272005e0a732f1b3e68f99fcb6" r:id="rId110"/>
          </v:shape>
          <o:OLEObject DrawAspect="Content" ObjectID="_53" ProgID="Equation.DSMT4" ShapeID="_x0000_i1077" Type="Embed" r:id="rId111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8" o:ole="" style="width:45.75pt;height:33.75pt" type="#_x0000_t75">
            <v:imagedata o:title="eqIdbe8be810eeb44688bdad59cb58dbd079" r:id="rId112"/>
          </v:shape>
          <o:OLEObject DrawAspect="Content" ObjectID="_54" ProgID="Equation.DSMT4" ShapeID="_x0000_i1078" Type="Embed" r:id="rId113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的右侧，且不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重合，当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79" o:ole="" style="width:35pt;height:13.95pt" type="#_x0000_t75">
            <v:imagedata o:title="eqIde2b83beedb3438153e6f728545fe3e03" r:id="rId114"/>
          </v:shape>
          <o:OLEObject DrawAspect="Content" ObjectID="_55" ProgID="Equation.DSMT4" ShapeID="_x0000_i1079" Type="Embed" r:id="rId11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0" o:ole="" style="width:39.75pt;height:13.95pt" type="#_x0000_t75">
            <v:imagedata o:title="eqId72f0f038ebe04ea9441bd5eedf069806" r:id="rId116"/>
          </v:shape>
          <o:OLEObject DrawAspect="Content" ObjectID="_56" ProgID="Equation.DSMT4" ShapeID="_x0000_i1080" Type="Embed" r:id="rId117"/>
        </w:object>
      </w:r>
      <w:r>
        <w:rPr>
          <w:rFonts w:ascii="宋体" w:cs="宋体" w:eastAsia="宋体" w:hAnsi="宋体"/>
          <w:color w:val="000000"/>
        </w:rPr>
        <w:t>全等时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62075" cy="1390650"/>
            <wp:docPr descr="学科网(www.zxxk.com)--教育资源门户，提供试卷、教案、课件、论文、素材以及各类教学资源下载，还有大量而丰富的教学相关资讯！ AK3TiEefeGD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按要求完成下列各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计算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1" o:ole="" style="width:104.8pt;height:34.95pt" type="#_x0000_t75">
            <v:imagedata o:title="eqIdcfb30115dfff794f0eb42a2beb42c167" r:id="rId119"/>
          </v:shape>
          <o:OLEObject DrawAspect="Content" ObjectID="_57" ProgID="Equation.DSMT4" ShapeID="_x0000_i1081" Type="Embed" r:id="rId12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解方程组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2" o:ole="" style="width:75pt;height:36pt" type="#_x0000_t75">
            <v:imagedata o:title="eqId1869666802bd63ce44313b8912aeecb9" r:id="rId121"/>
          </v:shape>
          <o:OLEObject DrawAspect="Content" ObjectID="_58" ProgID="Equation.DSMT4" ShapeID="_x0000_i1082" Type="Embed" r:id="rId12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在平面直角坐标系中，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3" o:ole="" style="width:50.25pt;height:16.3pt" type="#_x0000_t75">
            <v:imagedata o:title="eqIdc15fb18163df0690365a0d2e7ee88f5a" r:id="rId16"/>
          </v:shape>
          <o:OLEObject DrawAspect="Content" ObjectID="_59" ProgID="Equation.DSMT4" ShapeID="_x0000_i1083" Type="Embed" r:id="rId123"/>
        </w:objec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为常数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4" o:ole="" style="width:28.5pt;height:14pt" type="#_x0000_t75">
            <v:imagedata o:title="eqIdf2c80c26a794a844127aae7dee87c93b" r:id="rId124"/>
          </v:shape>
          <o:OLEObject DrawAspect="Content" ObjectID="_60" ProgID="Equation.DSMT4" ShapeID="_x0000_i1084" Type="Embed" r:id="rId125"/>
        </w:object>
      </w:r>
      <w:r>
        <w:rPr>
          <w:rFonts w:ascii="宋体" w:cs="宋体" w:eastAsia="宋体" w:hAnsi="宋体"/>
          <w:color w:val="000000"/>
        </w:rPr>
        <w:t>）经过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5" o:ole="" style="width:51pt;height:20.25pt" type="#_x0000_t75">
            <v:imagedata o:title="eqIdf877f49ebcca3dc632948ef6a7ea7ea8" r:id="rId126"/>
          </v:shape>
          <o:OLEObject DrawAspect="Content" ObjectID="_61" ProgID="Equation.DSMT4" ShapeID="_x0000_i1085" Type="Embed" r:id="rId127"/>
        </w:object>
      </w:r>
      <w:r>
        <w:rPr>
          <w:rFonts w:ascii="宋体" w:cs="宋体" w:eastAsia="宋体" w:hAnsi="宋体"/>
          <w:color w:val="000000"/>
        </w:rPr>
        <w:t>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6" o:ole="" style="width:38.65pt;height:20.2pt;mso-position-horizontal-relative:page;mso-position-vertical-relative:page" type="#_x0000_t75">
            <v:imagedata o:title="eqId95e773257edb74c8f7fad6e19f2e16af" r:id="rId128"/>
          </v:shape>
          <o:OLEObject DrawAspect="Content" ObjectID="_62" ProgID="Equation.DSMT4" ShapeID="_x0000_i1086" Type="Embed" r:id="rId129"/>
        </w:object>
      </w:r>
      <w:r>
        <w:rPr>
          <w:rFonts w:ascii="宋体" w:cs="宋体" w:eastAsia="宋体" w:hAnsi="宋体"/>
          <w:color w:val="000000"/>
        </w:rPr>
        <w:t>，求该直线的函数表达式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7" o:ole="" style="width:52.9pt;height:19.65pt" type="#_x0000_t75">
            <v:imagedata o:title="eqIdf957390392f87efde331542d02d3280c" r:id="rId130"/>
          </v:shape>
          <o:OLEObject DrawAspect="Content" ObjectID="_63" ProgID="Equation.DSMT4" ShapeID="_x0000_i1087" Type="Embed" r:id="rId131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8" o:ole="" style="width:55.35pt;height:19.9pt" type="#_x0000_t75">
            <v:imagedata o:title="eqId8ef284c5562c973940132cc5809d7b03" r:id="rId132"/>
          </v:shape>
          <o:OLEObject DrawAspect="Content" ObjectID="_64" ProgID="Equation.DSMT4" ShapeID="_x0000_i1088" Type="Embed" r:id="rId133"/>
        </w:objec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对称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89" o:ole="" style="width:38.4pt;height:14.4pt" type="#_x0000_t75">
            <v:imagedata o:title="eqIdfbcb79c362bddb898f8a9d02a5f5d085" r:id="rId134"/>
          </v:shape>
          <o:OLEObject DrawAspect="Content" ObjectID="_65" ProgID="Equation.DSMT4" ShapeID="_x0000_i1089" Type="Embed" r:id="rId135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141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59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立方根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在物理实验课上，物理老师准备了一个苹果和一个梨，让实践小组利用托盘天平对苹果和梨的质量展开了称重实验．下图是实践小组的实验图（天平处于平衡状态），根据实验图获取的信息分别求出该苹果和梨的质量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095875" cy="1019175"/>
            <wp:docPr descr="学科网(www.zxxk.com)--教育资源门户，提供试卷、教案、课件、论文、素材以及各类教学资源下载，还有大量而丰富的教学相关资讯！ AK3TiEefeGD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在平面直角坐标系中，已知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0" o:ole="" style="width:36pt;height:20.25pt" type="#_x0000_t75">
            <v:imagedata o:title="eqId3213a7a72b5e376ee25efd535398fb7d" r:id="rId138"/>
          </v:shape>
          <o:OLEObject DrawAspect="Content" ObjectID="_66" ProgID="Equation.DSMT4" ShapeID="_x0000_i1090" Type="Embed" r:id="rId139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1" o:ole="" style="width:27.75pt;height:20.25pt" type="#_x0000_t75">
            <v:imagedata o:title="eqIdb1b4d87e5352d9322009e4d62b797c1e" r:id="rId140"/>
          </v:shape>
          <o:OLEObject DrawAspect="Content" ObjectID="_67" ProgID="Equation.DSMT4" ShapeID="_x0000_i1091" Type="Embed" r:id="rId141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坐标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2" o:ole="" style="width:42pt;height:20.25pt" type="#_x0000_t75">
            <v:imagedata o:title="eqIdbb9551cb2ba8ef7a06e5156434ce7ee1" r:id="rId142"/>
          </v:shape>
          <o:OLEObject DrawAspect="Content" ObjectID="_68" ProgID="Equation.DSMT4" ShapeID="_x0000_i1092" Type="Embed" r:id="rId143"/>
        </w:object>
      </w:r>
      <w:r>
        <w:rPr>
          <w:rFonts w:ascii="宋体" w:cs="宋体" w:eastAsia="宋体" w:hAnsi="宋体"/>
          <w:color w:val="000000"/>
        </w:rPr>
        <w:t>，请仅用无刻度的直尺按下列要求作图（保留作图痕迹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81400" cy="1600200"/>
            <wp:docPr descr="学科网(www.zxxk.com)--教育资源门户，提供试卷、教案、课件、论文、素材以及各类教学资源下载，还有大量而丰富的教学相关资讯！ AK3TiEefeGD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在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，作出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对称的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作一条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3" o:ole="" style="width:47.25pt;height:27.85pt" type="#_x0000_t75">
            <v:imagedata o:title="eqId1e091cface0c4a22727634eb480562d6" r:id="rId145"/>
          </v:shape>
          <o:OLEObject DrawAspect="Content" ObjectID="_69" ProgID="Equation.DSMT4" ShapeID="_x0000_i1093" Type="Embed" r:id="rId14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4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下面是小贤同学解二元一次方程组的过程，请认真阅读并完成相应的任务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方程组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4" o:ole="" style="width:81.75pt;height:38.25pt" type="#_x0000_t75">
            <v:imagedata o:title="eqIde921522f4a95621bf7a4567bc8760ba9" r:id="rId147"/>
          </v:shape>
          <o:OLEObject DrawAspect="Content" ObjectID="_70" ProgID="Equation.DSMT4" ShapeID="_x0000_i1094" Type="Embed" r:id="rId14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5" o:ole="" style="width:30.75pt;height:15.75pt" type="#_x0000_t75">
            <v:imagedata o:title="eqId5e2e8e143bb6546f9d7f80dd9dfa3d0b" r:id="rId149"/>
          </v:shape>
          <o:OLEObject DrawAspect="Content" ObjectID="_71" ProgID="Equation.DSMT4" ShapeID="_x0000_i1095" Type="Embed" r:id="rId150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6" o:ole="" style="width:70.4pt;height:16.1pt" type="#_x0000_t75">
            <v:imagedata o:title="eqId88105a7b21c9e0d906dee7a7211a2ae3" r:id="rId151"/>
          </v:shape>
          <o:OLEObject DrawAspect="Content" ObjectID="_72" ProgID="Equation.DSMT4" ShapeID="_x0000_i1096" Type="Embed" r:id="rId152"/>
        </w:object>
      </w:r>
      <w:r>
        <w:rPr>
          <w:rFonts w:ascii="宋体" w:cs="宋体" w:eastAsia="宋体" w:hAnsi="宋体"/>
          <w:color w:val="000000"/>
        </w:rPr>
        <w:t>，③  第一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097" o:ole="" style="width:30pt;height:15.75pt" type="#_x0000_t75">
            <v:imagedata o:title="eqId396921157c31824e0a8eb252a59f9d36" r:id="rId153"/>
          </v:shape>
          <o:OLEObject DrawAspect="Content" ObjectID="_73" ProgID="Equation.DSMT4" ShapeID="_x0000_i1097" Type="Embed" r:id="rId154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098" o:ole="" style="width:70.4pt;height:16.1pt" type="#_x0000_t75">
            <v:imagedata o:title="eqId00d5784d0ab8266ee2c41e3840252764" r:id="rId155"/>
          </v:shape>
          <o:OLEObject DrawAspect="Content" ObjectID="_74" ProgID="Equation.DSMT4" ShapeID="_x0000_i1098" Type="Embed" r:id="rId156"/>
        </w:object>
      </w:r>
      <w:r>
        <w:rPr>
          <w:rFonts w:ascii="宋体" w:cs="宋体" w:eastAsia="宋体" w:hAnsi="宋体"/>
          <w:color w:val="000000"/>
        </w:rPr>
        <w:t>，④  第二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AK3TiEefeGDNAx1ODbqMbQ==" id="_x0000_i1099" o:ole="" style="width:38.25pt;height:15.75pt" type="#_x0000_t75">
            <v:imagedata o:title="eqId2666f68d41dda08fa59a61f73886e79e" r:id="rId157"/>
          </v:shape>
          <o:OLEObject DrawAspect="Content" ObjectID="_75" ProgID="Equation.DSMT4" ShapeID="_x0000_i1099" Type="Embed" r:id="rId158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0" o:ole="" style="width:45pt;height:12.75pt" type="#_x0000_t75">
            <v:imagedata o:title="eqIde2b3d0fe6d16e6ab9597fcf0fe5b3239" r:id="rId159"/>
          </v:shape>
          <o:OLEObject DrawAspect="Content" ObjectID="_76" ProgID="Equation.DSMT4" ShapeID="_x0000_i1100" Type="Embed" r:id="rId16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1" o:ole="" style="width:35pt;height:14pt" type="#_x0000_t75">
            <v:imagedata o:title="eqId639c3d2ff5ee566fcc1b69c65712a661" r:id="rId161"/>
          </v:shape>
          <o:OLEObject DrawAspect="Content" ObjectID="_77" ProgID="Equation.DSMT4" ShapeID="_x0000_i1101" Type="Embed" r:id="rId162"/>
        </w:object>
      </w:r>
      <w:r>
        <w:rPr>
          <w:rFonts w:ascii="宋体" w:cs="宋体" w:eastAsia="宋体" w:hAnsi="宋体"/>
          <w:color w:val="000000"/>
        </w:rPr>
        <w:t>，第三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2" o:ole="" style="width:35pt;height:14pt" type="#_x0000_t75">
            <v:imagedata o:title="eqId639c3d2ff5ee566fcc1b69c65712a661" r:id="rId161"/>
          </v:shape>
          <o:OLEObject DrawAspect="Content" ObjectID="_78" ProgID="Equation.DSMT4" ShapeID="_x0000_i1102" Type="Embed" r:id="rId163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3" o:ole="" style="width:15.75pt;height:15.75pt" type="#_x0000_t75">
            <v:imagedata o:title="eqIdca85984ac3628e78fb2de5dba1951f81" r:id="rId164"/>
          </v:shape>
          <o:OLEObject DrawAspect="Content" ObjectID="_79" ProgID="Equation.DSMT4" ShapeID="_x0000_i1103" Type="Embed" r:id="rId165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4" o:ole="" style="width:33.9pt;height:16pt" type="#_x0000_t75">
            <v:imagedata o:title="eqIdeefa44964db83759aff6fc8dd7ef8f28" r:id="rId166"/>
          </v:shape>
          <o:OLEObject DrawAspect="Content" ObjectID="_80" ProgID="Equation.DSMT4" ShapeID="_x0000_i1104" Type="Embed" r:id="rId167"/>
        </w:object>
      </w:r>
      <w:r>
        <w:rPr>
          <w:rFonts w:ascii="宋体" w:cs="宋体" w:eastAsia="宋体" w:hAnsi="宋体"/>
          <w:color w:val="000000"/>
        </w:rPr>
        <w:t>，  第四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原方程组的解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5" o:ole="" style="width:41.25pt;height:36pt" type="#_x0000_t75">
            <v:imagedata o:title="eqId26851d189663ec888f5d8292183e7be9" r:id="rId32"/>
          </v:shape>
          <o:OLEObject DrawAspect="Content" ObjectID="_81" ProgID="Equation.DSMT4" ShapeID="_x0000_i1105" Type="Embed" r:id="rId168"/>
        </w:object>
      </w:r>
      <w:r>
        <w:rPr>
          <w:rFonts w:ascii="宋体" w:cs="宋体" w:eastAsia="宋体" w:hAnsi="宋体"/>
          <w:color w:val="000000"/>
        </w:rPr>
        <w:t>．  第五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小贤求解二元一次方程组的方法叫作_____法，以上求解步骤中，第_____步开始出现错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请写出此题正确的解答过程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，在小正方形组成的网格中建立平面直角坐标系，已知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6" o:ole="" style="width:36pt;height:20.5pt" type="#_x0000_t75">
            <v:imagedata o:title="eqId39f74ae061749dd10eed5559d4ed7aa7" r:id="rId169"/>
          </v:shape>
          <o:OLEObject DrawAspect="Content" ObjectID="_82" ProgID="Equation.DSMT4" ShapeID="_x0000_i1106" Type="Embed" r:id="rId170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7" o:ole="" style="width:44.25pt;height:20.25pt" type="#_x0000_t75">
            <v:imagedata o:title="eqIdff241041fc97615819fd20b642b27302" r:id="rId171"/>
          </v:shape>
          <o:OLEObject DrawAspect="Content" ObjectID="_83" ProgID="Equation.DSMT4" ShapeID="_x0000_i1107" Type="Embed" r:id="rId1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43100" cy="1933575"/>
            <wp:docPr descr="学科网(www.zxxk.com)--教育资源门户，提供试卷、教案、课件、论文、素材以及各类教学资源下载，还有大量而丰富的教学相关资讯！ AK3TiEefeGD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8" o:ole="" style="width:35pt;height:13.95pt" type="#_x0000_t75">
            <v:imagedata o:title="eqIde2b83beedb3438153e6f728545fe3e03" r:id="rId114"/>
          </v:shape>
          <o:OLEObject DrawAspect="Content" ObjectID="_84" ProgID="Equation.DSMT4" ShapeID="_x0000_i1108" Type="Embed" r:id="rId174"/>
        </w:objec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对称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141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61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09" o:ole="" style="width:38.9pt;height:18.25pt" type="#_x0000_t75">
            <v:imagedata o:title="eqIdf00ac42342a18f47cb58bc8d9cf39c5e" r:id="rId175"/>
          </v:shape>
          <o:OLEObject DrawAspect="Content" ObjectID="_85" ProgID="Equation.DSMT4" ShapeID="_x0000_i1109" Type="Embed" r:id="rId17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上找一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0" o:ole="" style="width:48pt;height:14.25pt" type="#_x0000_t75">
            <v:imagedata o:title="eqIdab15f71acf24a48b4ea4efac5f09b718" r:id="rId177"/>
          </v:shape>
          <o:OLEObject DrawAspect="Content" ObjectID="_86" ProgID="Equation.DSMT4" ShapeID="_x0000_i1110" Type="Embed" r:id="rId178"/>
        </w:object>
      </w:r>
      <w:r>
        <w:rPr>
          <w:rFonts w:ascii="宋体" w:cs="宋体" w:eastAsia="宋体" w:hAnsi="宋体"/>
          <w:color w:val="000000"/>
        </w:rPr>
        <w:t>的值最小，并直接写出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坐标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二元一次方程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1" o:ole="" style="width:78.75pt;height:36pt" type="#_x0000_t75">
            <v:imagedata o:title="eqId09593a47362ab97e96fe933320a23342" r:id="rId179"/>
          </v:shape>
          <o:OLEObject DrawAspect="Content" ObjectID="_87" ProgID="Equation.DSMT4" ShapeID="_x0000_i1111" Type="Embed" r:id="rId180"/>
        </w:object>
      </w:r>
      <w:r>
        <w:rPr>
          <w:rFonts w:ascii="宋体" w:cs="宋体" w:eastAsia="宋体" w:hAnsi="宋体"/>
          <w:color w:val="000000"/>
        </w:rPr>
        <w:t>的解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2" o:ole="" style="width:39.75pt;height:36pt" type="#_x0000_t75">
            <v:imagedata o:title="eqIdf08297b35a67ba3ae3dcb068479dd975" r:id="rId181"/>
          </v:shape>
          <o:OLEObject DrawAspect="Content" ObjectID="_88" ProgID="Equation.DSMT4" ShapeID="_x0000_i1112" Type="Embed" r:id="rId182"/>
        </w:object>
      </w:r>
      <w:r>
        <w:rPr>
          <w:rFonts w:ascii="宋体" w:cs="宋体" w:eastAsia="宋体" w:hAnsi="宋体"/>
          <w:color w:val="000000"/>
        </w:rPr>
        <w:t>，其中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常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3" o:ole="" style="width:27pt;height:13.5pt" type="#_x0000_t75">
            <v:imagedata o:title="eqId20d6fc9b90f370fbb27552876b650f8f" r:id="rId183"/>
          </v:shape>
          <o:OLEObject DrawAspect="Content" ObjectID="_89" ProgID="Equation.DSMT4" ShapeID="_x0000_i1113" Type="Embed" r:id="rId184"/>
        </w:object>
      </w:r>
      <w:r>
        <w:rPr>
          <w:rFonts w:ascii="宋体" w:cs="宋体" w:eastAsia="宋体" w:hAnsi="宋体"/>
          <w:color w:val="000000"/>
        </w:rPr>
        <w:t>的立方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满足二元一次方程组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4" o:ole="" style="width:2in;height:39.85pt" type="#_x0000_t75">
            <v:imagedata o:title="eqIdf9d4b43a4a0aab87842c4e477c293d1a" r:id="rId185"/>
          </v:shape>
          <o:OLEObject DrawAspect="Content" ObjectID="_90" ProgID="Equation.DSMT4" ShapeID="_x0000_i1114" Type="Embed" r:id="rId186"/>
        </w:objec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141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67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值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如图，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5" o:ole="" style="width:36pt;height:13.95pt" type="#_x0000_t75">
            <v:imagedata o:title="eqId411b38a18046fea8e9fab1f9f9b80a5f" r:id="rId187"/>
          </v:shape>
          <o:OLEObject DrawAspect="Content" ObjectID="_91" ProgID="Equation.DSMT4" ShapeID="_x0000_i1115" Type="Embed" r:id="rId188"/>
        </w:object>
      </w:r>
      <w:r>
        <w:rPr>
          <w:rFonts w:ascii="宋体" w:cs="宋体" w:eastAsia="宋体" w:hAnsi="宋体"/>
          <w:color w:val="000000"/>
        </w:rPr>
        <w:t>是一块实践基地，已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6" o:ole="" style="width:93.75pt;height:14.25pt" type="#_x0000_t75">
            <v:imagedata o:title="eqId3ca4759862c2004beb7dbefe53fd0af0" r:id="rId189"/>
          </v:shape>
          <o:OLEObject DrawAspect="Content" ObjectID="_92" ProgID="Equation.DSMT4" ShapeID="_x0000_i1116" Type="Embed" r:id="rId1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7" o:ole="" style="width:43.75pt;height:12.7pt;mso-position-horizontal-relative:page;mso-position-vertical-relative:page" type="#_x0000_t75">
            <v:imagedata o:title="eqId1bdf82f2b3ac77ee7b9b35aebe0dd83f" r:id="rId191"/>
          </v:shape>
          <o:OLEObject DrawAspect="Content" ObjectID="_93" ProgID="Equation.DSMT4" ShapeID="_x0000_i1117" Type="Embed" r:id="rId192"/>
        </w:object>
      </w:r>
      <w:r>
        <w:rPr>
          <w:rFonts w:ascii="宋体" w:cs="宋体" w:eastAsia="宋体" w:hAnsi="宋体"/>
          <w:color w:val="000000"/>
        </w:rPr>
        <w:t>米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8" o:ole="" style="width:42.95pt;height:13.95pt" type="#_x0000_t75">
            <v:imagedata o:title="eqIdc6f75e575cbfaea176d9fc9a019c0426" r:id="rId193"/>
          </v:shape>
          <o:OLEObject DrawAspect="Content" ObjectID="_94" ProgID="Equation.DSMT4" ShapeID="_x0000_i1118" Type="Embed" r:id="rId194"/>
        </w:object>
      </w:r>
      <w:r>
        <w:rPr>
          <w:rFonts w:ascii="宋体" w:cs="宋体" w:eastAsia="宋体" w:hAnsi="宋体"/>
          <w:color w:val="000000"/>
        </w:rPr>
        <w:t>米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19" o:ole="" style="width:19.95pt;height:13pt" type="#_x0000_t75">
            <v:imagedata o:title="eqIdf52a58fbaf4fea03567e88a9f0f6e37e" r:id="rId91"/>
          </v:shape>
          <o:OLEObject DrawAspect="Content" ObjectID="_95" ProgID="Equation.DSMT4" ShapeID="_x0000_i1119" Type="Embed" r:id="rId195"/>
        </w:object>
      </w:r>
      <w:r>
        <w:rPr>
          <w:rFonts w:ascii="宋体" w:cs="宋体" w:eastAsia="宋体" w:hAnsi="宋体"/>
          <w:color w:val="000000"/>
        </w:rPr>
        <w:t>边上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0" o:ole="" style="width:19pt;height:13.95pt" type="#_x0000_t75">
            <v:imagedata o:title="eqId4eedae8d316c76e3d0b451256de03fb9" r:id="rId196"/>
          </v:shape>
          <o:OLEObject DrawAspect="Content" ObjectID="_96" ProgID="Equation.DSMT4" ShapeID="_x0000_i1120" Type="Embed" r:id="rId19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1" o:ole="" style="width:42.75pt;height:14.25pt" type="#_x0000_t75">
            <v:imagedata o:title="eqId5380908c9846d1e5fdfe84712a171fc3" r:id="rId198"/>
          </v:shape>
          <o:OLEObject DrawAspect="Content" ObjectID="_97" ProgID="Equation.DSMT4" ShapeID="_x0000_i1121" Type="Embed" r:id="rId199"/>
        </w:objec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76375" cy="828675"/>
            <wp:docPr descr="学科网(www.zxxk.com)--教育资源门户，提供试卷、教案、课件、论文、素材以及各类教学资源下载，还有大量而丰富的教学相关资讯！ AK3TiEefeGD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四边形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2" o:ole="" style="width:32.9pt;height:12.75pt;mso-position-horizontal-relative:page;mso-position-vertical-relative:page;mso-wrap-style:square" type="#_x0000_t75">
            <v:imagedata o:title="eqId8bc1cbcd6d00f0c36bad8254297d9f33" r:id="rId201"/>
          </v:shape>
          <o:OLEObject DrawAspect="Content" ObjectID="_98" ProgID="Equation.DSMT4" ShapeID="_x0000_i1122" Type="Embed" r:id="rId202"/>
        </w:object>
      </w:r>
      <w:r>
        <w:rPr>
          <w:rFonts w:ascii="宋体" w:cs="宋体" w:eastAsia="宋体" w:hAnsi="宋体"/>
          <w:color w:val="000000"/>
        </w:rPr>
        <w:t>的面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3" o:ole="" style="width:19pt;height:13.95pt" type="#_x0000_t75">
            <v:imagedata o:title="eqId4eedae8d316c76e3d0b451256de03fb9" r:id="rId196"/>
          </v:shape>
          <o:OLEObject DrawAspect="Content" ObjectID="_99" ProgID="Equation.DSMT4" ShapeID="_x0000_i1123" Type="Embed" r:id="rId203"/>
        </w:object>
      </w:r>
      <w:r>
        <w:rPr>
          <w:rFonts w:ascii="宋体" w:cs="宋体" w:eastAsia="宋体" w:hAnsi="宋体"/>
          <w:color w:val="000000"/>
        </w:rPr>
        <w:t>将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4" o:ole="" style="width:36.3pt;height:13.75pt" type="#_x0000_t75">
            <v:imagedata o:title="eqId15c0dbe3c080c4c4636c64803e5c1f76" r:id="rId204"/>
          </v:shape>
          <o:OLEObject DrawAspect="Content" ObjectID="_100" ProgID="Equation.DSMT4" ShapeID="_x0000_i1124" Type="Embed" r:id="rId205"/>
        </w:object>
      </w:r>
      <w:r>
        <w:rPr>
          <w:rFonts w:ascii="宋体" w:cs="宋体" w:eastAsia="宋体" w:hAnsi="宋体"/>
          <w:color w:val="000000"/>
        </w:rPr>
        <w:t>的周长平分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5" o:ole="" style="width:18pt;height:12pt" type="#_x0000_t75">
            <v:imagedata o:title="eqId85c4bdfb0db1e31e8459df1d15f9ab55" r:id="rId206"/>
          </v:shape>
          <o:OLEObject DrawAspect="Content" ObjectID="_101" ProgID="Equation.DSMT4" ShapeID="_x0000_i1125" Type="Embed" r:id="rId207"/>
        </w:objec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为提高学生身体素质，加强学生体育锻炼，某校计划用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元购买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个体育用品，某商店的部分体育用品单价（单位：元）如下表：</w:t>
      </w:r>
    </w:p>
    <w:tbl>
      <w:tblPr>
        <w:tblStyle w:val="TableNormal"/>
        <w:tblW w:type="dxa" w:w="294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110"/>
        <w:gridCol w:w="690"/>
        <w:gridCol w:w="690"/>
        <w:gridCol w:w="690"/>
      </w:tblGrid>
      <w:tr>
        <w:tblPrEx>
          <w:tblW w:type="dxa" w:w="294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W w:type="dxa" w:w="10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体育用品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篮球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排球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足球</w:t>
            </w:r>
          </w:p>
        </w:tc>
      </w:tr>
      <w:tr>
        <w:tblPrEx>
          <w:tblW w:type="dxa" w:w="294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W w:type="dxa" w:w="10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单价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/</w:t>
            </w:r>
            <w:r>
              <w:rPr>
                <w:rFonts w:ascii="宋体" w:cs="宋体" w:eastAsia="宋体" w:hAnsi="宋体"/>
                <w:color w:val="000000"/>
              </w:rPr>
              <w:t>元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75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50</w:t>
            </w:r>
          </w:p>
        </w:tc>
        <w:tc>
          <w:tcPr>
            <w:tcW w:type="dxa" w:w="63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80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元全部用来购买篮球和排球共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个，请问篮球和排球各购买多少个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元全部用来购买篮球、排球和足球三种球共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个，且要求每一种球至少买一个，求可行的购买方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定义：我们把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6" o:ole="" style="width:85.05pt;height:19.85pt" type="#_x0000_t75">
            <v:imagedata o:title="eqIdc5d501afbd7542f2f724b658edf39af4" r:id="rId208"/>
          </v:shape>
          <o:OLEObject DrawAspect="Content" ObjectID="_102" ProgID="Equation.DSMT4" ShapeID="_x0000_i1126" Type="Embed" r:id="rId209"/>
        </w:object>
      </w:r>
      <w:r>
        <w:rPr>
          <w:rFonts w:ascii="宋体" w:cs="宋体" w:eastAsia="宋体" w:hAnsi="宋体"/>
          <w:color w:val="000000"/>
        </w:rPr>
        <w:t>的图象与正比例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7" o:ole="" style="width:29.2pt;height:13.05pt" type="#_x0000_t75">
            <v:imagedata o:title="eqIdd77f5191798242b7b9b88a75e17e4425" r:id="rId210"/>
          </v:shape>
          <o:OLEObject DrawAspect="Content" ObjectID="_103" ProgID="Equation.DSMT4" ShapeID="_x0000_i1127" Type="Embed" r:id="rId211"/>
        </w:object>
      </w:r>
      <w:r>
        <w:rPr>
          <w:rFonts w:ascii="宋体" w:cs="宋体" w:eastAsia="宋体" w:hAnsi="宋体"/>
          <w:color w:val="000000"/>
        </w:rPr>
        <w:t>的图象的交点称为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8" o:ole="" style="width:85.05pt;height:19.85pt" type="#_x0000_t75">
            <v:imagedata o:title="eqIdc5d501afbd7542f2f724b658edf39af4" r:id="rId208"/>
          </v:shape>
          <o:OLEObject DrawAspect="Content" ObjectID="_104" ProgID="Equation.DSMT4" ShapeID="_x0000_i1128" Type="Embed" r:id="rId212"/>
        </w:object>
      </w:r>
      <w:r>
        <w:rPr>
          <w:rFonts w:ascii="宋体" w:cs="宋体" w:eastAsia="宋体" w:hAnsi="宋体"/>
          <w:color w:val="000000"/>
        </w:rPr>
        <w:t>图象的“星光点”．例如，求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29" o:ole="" style="width:49.8pt;height:16.85pt" type="#_x0000_t75">
            <v:imagedata o:title="eqIdaa6342e0a5a8942cfb1cf535ceb2c50d" r:id="rId213"/>
          </v:shape>
          <o:OLEObject DrawAspect="Content" ObjectID="_105" ProgID="Equation.DSMT4" ShapeID="_x0000_i1129" Type="Embed" r:id="rId214"/>
        </w:object>
      </w:r>
      <w:r>
        <w:rPr>
          <w:rFonts w:ascii="宋体" w:cs="宋体" w:eastAsia="宋体" w:hAnsi="宋体"/>
          <w:color w:val="000000"/>
        </w:rPr>
        <w:t>图象的“星光点”时，联立方程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0" o:ole="" style="width:56.25pt;height:36pt" type="#_x0000_t75">
            <v:imagedata o:title="eqId20ca38d05465a154f2f99034c3ade3dd" r:id="rId215"/>
          </v:shape>
          <o:OLEObject DrawAspect="Content" ObjectID="_106" ProgID="Equation.DSMT4" ShapeID="_x0000_i1130" Type="Embed" r:id="rId216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1" o:ole="" style="width:41.25pt;height:36pt" type="#_x0000_t75">
            <v:imagedata o:title="eqId669e3fbf46477d390ce3d2a26e15df91" r:id="rId217"/>
          </v:shape>
          <o:OLEObject DrawAspect="Content" ObjectID="_107" ProgID="Equation.DSMT4" ShapeID="_x0000_i1131" Type="Embed" r:id="rId218"/>
        </w:object>
      </w:r>
      <w:r>
        <w:rPr>
          <w:rFonts w:ascii="宋体" w:cs="宋体" w:eastAsia="宋体" w:hAnsi="宋体"/>
          <w:color w:val="000000"/>
        </w:rPr>
        <w:t>，则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2" o:ole="" style="width:49.8pt;height:16.85pt" type="#_x0000_t75">
            <v:imagedata o:title="eqIdaa6342e0a5a8942cfb1cf535ceb2c50d" r:id="rId213"/>
          </v:shape>
          <o:OLEObject DrawAspect="Content" ObjectID="_108" ProgID="Equation.DSMT4" ShapeID="_x0000_i1132" Type="Embed" r:id="rId219"/>
        </w:object>
      </w:r>
      <w:r>
        <w:rPr>
          <w:rFonts w:ascii="宋体" w:cs="宋体" w:eastAsia="宋体" w:hAnsi="宋体"/>
          <w:color w:val="000000"/>
        </w:rPr>
        <w:t>图象的“星光点”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3" o:ole="" style="width:40pt;height:20pt" type="#_x0000_t75">
            <v:imagedata o:title="eqId0b334e2eaa7e8fb79cef8208b56ee4f5" r:id="rId220"/>
          </v:shape>
          <o:OLEObject DrawAspect="Content" ObjectID="_109" ProgID="Equation.DSMT4" ShapeID="_x0000_i1133" Type="Embed" r:id="rId22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4" o:ole="" style="width:58.2pt;height:16.2pt" type="#_x0000_t75">
            <v:imagedata o:title="eqId3a19f7356ca5ae07039738d21dad801b" r:id="rId222"/>
          </v:shape>
          <o:OLEObject DrawAspect="Content" ObjectID="_110" ProgID="Equation.DSMT4" ShapeID="_x0000_i1134" Type="Embed" r:id="rId223"/>
        </w:object>
      </w:r>
      <w:r>
        <w:rPr>
          <w:rFonts w:ascii="宋体" w:cs="宋体" w:eastAsia="宋体" w:hAnsi="宋体"/>
          <w:color w:val="000000"/>
        </w:rPr>
        <w:t>图象的“星光点”为</w:t>
      </w:r>
      <w:r>
        <w:rPr>
          <w:rFonts w:ascii="Times New Roman" w:cs="Times New Roman" w:eastAsia="Times New Roman" w:hAnsi="Times New Roman"/>
          <w:color w:val="000000"/>
        </w:rPr>
        <w:t>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5" o:ole="" style="width:54pt;height:14pt" type="#_x0000_t75">
            <v:imagedata o:title="eqId89c1972246a0a3d1c987d25205dbdd99" r:id="rId18"/>
          </v:shape>
          <o:OLEObject DrawAspect="Content" ObjectID="_111" ProgID="Equation.DSMT4" ShapeID="_x0000_i1135" Type="Embed" r:id="rId224"/>
        </w:object>
      </w:r>
      <w:r>
        <w:rPr>
          <w:rFonts w:ascii="宋体" w:cs="宋体" w:eastAsia="宋体" w:hAnsi="宋体"/>
          <w:color w:val="000000"/>
        </w:rPr>
        <w:t>图象的“星光点”为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6" o:ole="" style="width:46.2pt;height:19.9pt" type="#_x0000_t75">
            <v:imagedata o:title="eqIda0a764f9d9b121577311c4266a08d95e" r:id="rId225"/>
          </v:shape>
          <o:OLEObject DrawAspect="Content" ObjectID="_112" ProgID="Equation.DSMT4" ShapeID="_x0000_i1136" Type="Embed" r:id="rId226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7" o:ole="" style="width:70.95pt;height:19.9pt" type="#_x0000_t75">
            <v:imagedata o:title="eqId23b534422d58f73ea648c77d87db2b03" r:id="rId227"/>
          </v:shape>
          <o:OLEObject DrawAspect="Content" ObjectID="_113" ProgID="Equation.DSMT4" ShapeID="_x0000_i1137" Type="Embed" r:id="rId228"/>
        </w:object>
      </w:r>
      <w:r>
        <w:rPr>
          <w:rFonts w:ascii="宋体" w:cs="宋体" w:eastAsia="宋体" w:hAnsi="宋体"/>
          <w:color w:val="000000"/>
        </w:rPr>
        <w:t>的立方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在平面直角坐标系中，若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8" o:ole="" style="width:84pt;height:20.25pt" type="#_x0000_t75">
            <v:imagedata o:title="eqId5f514aac874d83740f54a9a717149d00" r:id="rId229"/>
          </v:shape>
          <o:OLEObject DrawAspect="Content" ObjectID="_114" ProgID="Equation.DSMT4" ShapeID="_x0000_i1138" Type="Embed" r:id="rId230"/>
        </w:object>
      </w:r>
      <w:r>
        <w:rPr>
          <w:rFonts w:ascii="宋体" w:cs="宋体" w:eastAsia="宋体" w:hAnsi="宋体"/>
          <w:color w:val="000000"/>
        </w:rPr>
        <w:t>的图象分别与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39" o:ole="" style="width:9pt;height:9.75pt" type="#_x0000_t75">
            <v:imagedata o:title="eqId81dea63b8ce3e51adf66cf7b9982a248" r:id="rId231"/>
          </v:shape>
          <o:OLEObject DrawAspect="Content" ObjectID="_115" ProgID="Equation.DSMT4" ShapeID="_x0000_i1139" Type="Embed" r:id="rId232"/>
        </w:object>
      </w:r>
      <w:r>
        <w:rPr>
          <w:rFonts w:ascii="宋体" w:cs="宋体" w:eastAsia="宋体" w:hAnsi="宋体"/>
          <w:color w:val="000000"/>
        </w:rPr>
        <w:t>轴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0" o:ole="" style="width:9.75pt;height:12pt" type="#_x0000_t75">
            <v:imagedata o:title="eqIdd053b14c8588eee2acbbe44fc37a6886" r:id="rId233"/>
          </v:shape>
          <o:OLEObject DrawAspect="Content" ObjectID="_116" ProgID="Equation.DSMT4" ShapeID="_x0000_i1140" Type="Embed" r:id="rId234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1" o:ole="" style="width:12pt;height:12.75pt" type="#_x0000_t75">
            <v:imagedata o:title="eqId5963abe8f421bd99a2aaa94831a951e9" r:id="rId235"/>
          </v:shape>
          <o:OLEObject DrawAspect="Content" ObjectID="_117" ProgID="Equation.DSMT4" ShapeID="_x0000_i1141" Type="Embed" r:id="rId2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2" o:ole="" style="width:9.75pt;height:10.5pt" type="#_x0000_t75">
            <v:imagedata o:title="eqId7f9e8449aad35c5d840a3395ea86df6d" r:id="rId237"/>
          </v:shape>
          <o:OLEObject DrawAspect="Content" ObjectID="_118" ProgID="Equation.DSMT4" ShapeID="_x0000_i1142" Type="Embed" r:id="rId238"/>
        </w:object>
      </w:r>
      <w:r>
        <w:rPr>
          <w:rFonts w:ascii="宋体" w:cs="宋体" w:eastAsia="宋体" w:hAnsi="宋体"/>
          <w:color w:val="000000"/>
        </w:rPr>
        <w:t>，且一次函数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3" o:ole="" style="width:84pt;height:20.25pt" type="#_x0000_t75">
            <v:imagedata o:title="eqId5f514aac874d83740f54a9a717149d00" r:id="rId229"/>
          </v:shape>
          <o:OLEObject DrawAspect="Content" ObjectID="_119" ProgID="Equation.DSMT4" ShapeID="_x0000_i1143" Type="Embed" r:id="rId239"/>
        </w:object>
      </w:r>
      <w:r>
        <w:rPr>
          <w:rFonts w:ascii="宋体" w:cs="宋体" w:eastAsia="宋体" w:hAnsi="宋体"/>
          <w:color w:val="000000"/>
        </w:rPr>
        <w:t>的图象上没有“星光点”，点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4" o:ole="" style="width:16pt;height:13pt" type="#_x0000_t75">
            <v:imagedata o:title="eqIdac047e91852b91af639feec23a9598b2" r:id="rId240"/>
          </v:shape>
          <o:OLEObject DrawAspect="Content" ObjectID="_120" ProgID="Equation.DSMT4" ShapeID="_x0000_i1144" Type="Embed" r:id="rId24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5" o:ole="" style="width:9pt;height:9.75pt" type="#_x0000_t75">
            <v:imagedata o:title="eqId81dea63b8ce3e51adf66cf7b9982a248" r:id="rId231"/>
          </v:shape>
          <o:OLEObject DrawAspect="Content" ObjectID="_121" ProgID="Equation.DSMT4" ShapeID="_x0000_i1145" Type="Embed" r:id="rId242"/>
        </w:object>
      </w:r>
      <w:r>
        <w:rPr>
          <w:rFonts w:ascii="宋体" w:cs="宋体" w:eastAsia="宋体" w:hAnsi="宋体"/>
          <w:color w:val="000000"/>
        </w:rPr>
        <w:t>轴上，且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6" o:ole="" style="width:82.2pt;height:31.15pt" type="#_x0000_t75">
            <v:imagedata o:title="eqIddb8e63dec7ec3e675ca919ab061c6c93" r:id="rId243"/>
          </v:shape>
          <o:OLEObject DrawAspect="Content" ObjectID="_122" ProgID="Equation.DSMT4" ShapeID="_x0000_i1146" Type="Embed" r:id="rId244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7" o:ole="" style="width:21pt;height:12pt" type="#_x0000_t75">
            <v:imagedata o:title="eqIde69d2b798744645af88a4fa411344a83" r:id="rId245"/>
          </v:shape>
          <o:OLEObject DrawAspect="Content" ObjectID="_123" ProgID="Equation.DSMT4" ShapeID="_x0000_i1147" Type="Embed" r:id="rId246"/>
        </w:object>
      </w:r>
      <w:r>
        <w:rPr>
          <w:rFonts w:ascii="宋体" w:cs="宋体" w:eastAsia="宋体" w:hAnsi="宋体"/>
          <w:color w:val="000000"/>
        </w:rPr>
        <w:t>，直接写出直线</w:t>
      </w:r>
      <w:r>
        <w:object>
          <v:shape alt="学科网(www.zxxk.com)--教育资源门户，提供试卷、教案、课件、论文、素材以及各类教学资源下载，还有大量而丰富的教学相关资讯！ AK3TiEefeGDNAx1ODbqMbQ==" id="_x0000_i1148" o:ole="" style="width:21pt;height:12pt" type="#_x0000_t75">
            <v:imagedata o:title="eqIde69d2b798744645af88a4fa411344a83" r:id="rId245"/>
          </v:shape>
          <o:OLEObject DrawAspect="Content" ObjectID="_124" ProgID="Equation.DSMT4" ShapeID="_x0000_i1148" Type="Embed" r:id="rId247"/>
        </w:object>
      </w:r>
      <w:r>
        <w:rPr>
          <w:rFonts w:ascii="宋体" w:cs="宋体" w:eastAsia="宋体" w:hAnsi="宋体"/>
          <w:color w:val="000000"/>
        </w:rPr>
        <w:t>的“星光点”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248" w:type="default"/>
      <w:footerReference r:id="rId249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png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image" Target="media/image5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png" /><Relationship Id="rId119" Type="http://schemas.openxmlformats.org/officeDocument/2006/relationships/image" Target="media/image59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6.wmf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7.wmf" /><Relationship Id="rId137" Type="http://schemas.openxmlformats.org/officeDocument/2006/relationships/image" Target="media/image68.png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png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79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0.wmf" /><Relationship Id="rId16" Type="http://schemas.openxmlformats.org/officeDocument/2006/relationships/image" Target="media/image8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7.bin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png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oleObject" Target="embeddings/oleObject95.bin" /><Relationship Id="rId196" Type="http://schemas.openxmlformats.org/officeDocument/2006/relationships/image" Target="media/image97.wmf" /><Relationship Id="rId197" Type="http://schemas.openxmlformats.org/officeDocument/2006/relationships/oleObject" Target="embeddings/oleObject96.bin" /><Relationship Id="rId198" Type="http://schemas.openxmlformats.org/officeDocument/2006/relationships/image" Target="media/image98.wmf" /><Relationship Id="rId199" Type="http://schemas.openxmlformats.org/officeDocument/2006/relationships/oleObject" Target="embeddings/oleObject97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99.png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oleObject" Target="embeddings/oleObject99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100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1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2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3.bin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1.wmf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0.bin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12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3.wmf" /><Relationship Id="rId232" Type="http://schemas.openxmlformats.org/officeDocument/2006/relationships/oleObject" Target="embeddings/oleObject115.bin" /><Relationship Id="rId233" Type="http://schemas.openxmlformats.org/officeDocument/2006/relationships/image" Target="media/image114.wmf" /><Relationship Id="rId234" Type="http://schemas.openxmlformats.org/officeDocument/2006/relationships/oleObject" Target="embeddings/oleObject116.bin" /><Relationship Id="rId235" Type="http://schemas.openxmlformats.org/officeDocument/2006/relationships/image" Target="media/image115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8.bin" /><Relationship Id="rId239" Type="http://schemas.openxmlformats.org/officeDocument/2006/relationships/oleObject" Target="embeddings/oleObject119.bin" /><Relationship Id="rId24" Type="http://schemas.openxmlformats.org/officeDocument/2006/relationships/image" Target="media/image12.png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0.bin" /><Relationship Id="rId242" Type="http://schemas.openxmlformats.org/officeDocument/2006/relationships/oleObject" Target="embeddings/oleObject121.bin" /><Relationship Id="rId243" Type="http://schemas.openxmlformats.org/officeDocument/2006/relationships/image" Target="media/image118.wmf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3.bin" /><Relationship Id="rId247" Type="http://schemas.openxmlformats.org/officeDocument/2006/relationships/oleObject" Target="embeddings/oleObject124.bin" /><Relationship Id="rId248" Type="http://schemas.openxmlformats.org/officeDocument/2006/relationships/header" Target="header1.xml" /><Relationship Id="rId249" Type="http://schemas.openxmlformats.org/officeDocument/2006/relationships/footer" Target="footer1.xml" /><Relationship Id="rId25" Type="http://schemas.openxmlformats.org/officeDocument/2006/relationships/image" Target="media/image13.wmf" /><Relationship Id="rId250" Type="http://schemas.openxmlformats.org/officeDocument/2006/relationships/theme" Target="theme/theme1.xml" /><Relationship Id="rId251" Type="http://schemas.openxmlformats.org/officeDocument/2006/relationships/numbering" Target="numbering.xml" /><Relationship Id="rId252" Type="http://schemas.openxmlformats.org/officeDocument/2006/relationships/styles" Target="styles.xml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png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oleObject" Target="embeddings/oleObject28.bin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oleObject" Target="embeddings/oleObject31.bin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0.png" /><Relationship Id="rId2" Type="http://schemas.openxmlformats.org/officeDocument/2006/relationships/image" Target="media/image121.png" /><Relationship Id="rId3" Type="http://schemas.openxmlformats.org/officeDocument/2006/relationships/image" Target="media/image12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07867798168576</dc:description>
  <cp:lastModifiedBy>学科网试题生产平台</cp:lastModifiedBy>
  <cp:revision>9</cp:revision>
  <dcterms:created xsi:type="dcterms:W3CDTF">2025-12-17T19:50:03Z</dcterms:created>
  <dcterms:modified xsi:type="dcterms:W3CDTF">2025-12-17T19:5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